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1" r:id="rId2"/>
    <p:sldId id="279" r:id="rId3"/>
    <p:sldId id="347" r:id="rId4"/>
    <p:sldId id="346" r:id="rId5"/>
    <p:sldId id="283" r:id="rId6"/>
    <p:sldId id="281" r:id="rId7"/>
    <p:sldId id="284" r:id="rId8"/>
    <p:sldId id="282" r:id="rId9"/>
    <p:sldId id="280" r:id="rId10"/>
    <p:sldId id="293" r:id="rId11"/>
    <p:sldId id="292" r:id="rId12"/>
    <p:sldId id="29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221" y="58"/>
      </p:cViewPr>
      <p:guideLst>
        <p:guide orient="horz" pos="2184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040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12" Type="http://schemas.openxmlformats.org/officeDocument/2006/relationships/image" Target="../media/image54.jpe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6" Type="http://schemas.openxmlformats.org/officeDocument/2006/relationships/image" Target="../media/image12.wmf"/><Relationship Id="rId20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image" Target="../media/image5.png"/><Relationship Id="rId16" Type="http://schemas.openxmlformats.org/officeDocument/2006/relationships/image" Target="../media/image20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31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35.wmf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41.bin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7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24" Type="http://schemas.openxmlformats.org/officeDocument/2006/relationships/image" Target="../media/image45.wmf"/><Relationship Id="rId5" Type="http://schemas.openxmlformats.org/officeDocument/2006/relationships/image" Target="../media/image36.e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3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44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TỈ LỆ THỨC – DÃY TỈ SỐ BẰNG NHAU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4616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ho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73046"/>
              </p:ext>
            </p:extLst>
          </p:nvPr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393480" progId="Equation.DSMT4">
                  <p:embed/>
                </p:oleObj>
              </mc:Choice>
              <mc:Fallback>
                <p:oleObj name="Equation" r:id="rId2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A7ACD-4CDD-3582-B469-61F5974E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79952"/>
              </p:ext>
            </p:extLst>
          </p:nvPr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4135" imgH="399874" progId="Equation.DSMT4">
                  <p:embed/>
                </p:oleObj>
              </mc:Choice>
              <mc:Fallback>
                <p:oleObj name="Equation" r:id="rId4" imgW="192413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38C1DA-415D-725B-77F1-404B10EE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95784"/>
              </p:ext>
            </p:extLst>
          </p:nvPr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39" imgH="704791" progId="Equation.DSMT4">
                  <p:embed/>
                </p:oleObj>
              </mc:Choice>
              <mc:Fallback>
                <p:oleObj name="Equation" r:id="rId6" imgW="1104939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139820-67F1-B91F-24B0-FD8692F5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70342"/>
              </p:ext>
            </p:extLst>
          </p:nvPr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393480" progId="Equation.DSMT4">
                  <p:embed/>
                </p:oleObj>
              </mc:Choice>
              <mc:Fallback>
                <p:oleObj name="Equation" r:id="rId8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0DC6D2F-4FE5-7610-2610-CE841CCC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32695"/>
              </p:ext>
            </p:extLst>
          </p:nvPr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882" imgH="704791" progId="Equation.DSMT4">
                  <p:embed/>
                </p:oleObj>
              </mc:Choice>
              <mc:Fallback>
                <p:oleObj name="Equation" r:id="rId10" imgW="1028882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  <p:pic>
        <p:nvPicPr>
          <p:cNvPr id="6146" name="Picture 2" descr="Premium Vector | Cartoon character of student asking question at school .  free vector">
            <a:extLst>
              <a:ext uri="{FF2B5EF4-FFF2-40B4-BE49-F238E27FC236}">
                <a16:creationId xmlns:a16="http://schemas.microsoft.com/office/drawing/2014/main" id="{ECE31DC4-67A0-CE2F-BE96-235B023A4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5787" y="2039840"/>
            <a:ext cx="2405427" cy="240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811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75960" progId="Equation.DSMT4">
                  <p:embed/>
                </p:oleObj>
              </mc:Choice>
              <mc:Fallback>
                <p:oleObj name="Equation" r:id="rId7" imgW="368280" imgH="75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81" y="5160604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0081" y="5160604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600526" y="5924550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0680" imgH="558720" progId="Equation.DSMT4">
                    <p:embed/>
                  </p:oleObj>
                </mc:Choice>
                <mc:Fallback>
                  <p:oleObj name="Equation" r:id="rId11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520" imgH="558720" progId="Equation.DSMT4">
                    <p:embed/>
                  </p:oleObj>
                </mc:Choice>
                <mc:Fallback>
                  <p:oleObj name="Equation" r:id="rId13" imgW="812520" imgH="558720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36560" imgH="507960" progId="Equation.DSMT4">
                    <p:embed/>
                  </p:oleObj>
                </mc:Choice>
                <mc:Fallback>
                  <p:oleObj name="Equation" r:id="rId15" imgW="736560" imgH="507960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 rot="20851476" flipV="1">
            <a:off x="6022978" y="5181798"/>
            <a:ext cx="641233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0437" imgH="181340" progId="Equation.DSMT4">
                  <p:embed/>
                </p:oleObj>
              </mc:Choice>
              <mc:Fallback>
                <p:oleObj name="Equation" r:id="rId17" imgW="870437" imgH="1813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01BA2A-177A-1DF0-892D-BD441FC2C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0437" imgH="181340" progId="Equation.DSMT4">
                  <p:embed/>
                </p:oleObj>
              </mc:Choice>
              <mc:Fallback>
                <p:oleObj name="Equation" r:id="rId19" imgW="870437" imgH="1813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EFAFC0-5FFD-DC82-A270-0CA72642D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3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71" y="5033030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0000" imgH="507960" progId="Equation.DSMT4">
                  <p:embed/>
                </p:oleObj>
              </mc:Choice>
              <mc:Fallback>
                <p:oleObj name="Equation" r:id="rId15" imgW="20700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8271" y="5033030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600526" y="5880023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20680" imgH="558720" progId="Equation.DSMT4">
                    <p:embed/>
                  </p:oleObj>
                </mc:Choice>
                <mc:Fallback>
                  <p:oleObj name="Equation" r:id="rId17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12447" imgH="558558" progId="Equation.DSMT4">
                    <p:embed/>
                  </p:oleObj>
                </mc:Choice>
                <mc:Fallback>
                  <p:oleObj name="Equation" r:id="rId19" imgW="812447" imgH="558558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447" imgH="558558" progId="Equation.DSMT4">
                    <p:embed/>
                  </p:oleObj>
                </mc:Choice>
                <mc:Fallback>
                  <p:oleObj name="Equation" r:id="rId21" imgW="812447" imgH="558558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 flipV="1">
            <a:off x="6017819" y="5204808"/>
            <a:ext cx="586298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141615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3810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914852" y="2918134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54463"/>
              </p:ext>
            </p:extLst>
          </p:nvPr>
        </p:nvGraphicFramePr>
        <p:xfrm>
          <a:off x="1921257" y="2703132"/>
          <a:ext cx="2374705" cy="8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DSMT4">
                  <p:embed/>
                </p:oleObj>
              </mc:Choice>
              <mc:Fallback>
                <p:oleObj name="Equation" r:id="rId2" imgW="107903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57" y="2703132"/>
                        <a:ext cx="2374705" cy="87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57410"/>
              </p:ext>
            </p:extLst>
          </p:nvPr>
        </p:nvGraphicFramePr>
        <p:xfrm>
          <a:off x="4413136" y="2703132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3140" imgH="399874" progId="Equation.DSMT4">
                  <p:embed/>
                </p:oleObj>
              </mc:Choice>
              <mc:Fallback>
                <p:oleObj name="Equation" r:id="rId4" imgW="743140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3136" y="2703132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75002"/>
              </p:ext>
            </p:extLst>
          </p:nvPr>
        </p:nvGraphicFramePr>
        <p:xfrm>
          <a:off x="981145" y="4355324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3465" imgH="399874" progId="Equation.DSMT4">
                  <p:embed/>
                </p:oleObj>
              </mc:Choice>
              <mc:Fallback>
                <p:oleObj name="Equation" r:id="rId6" imgW="173346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145" y="4355324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68A7F4-E86D-E5C1-CD63-4718414CD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90836"/>
              </p:ext>
            </p:extLst>
          </p:nvPr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3953" imgH="838259" progId="Equation.DSMT4">
                  <p:embed/>
                </p:oleObj>
              </mc:Choice>
              <mc:Fallback>
                <p:oleObj name="Equation" r:id="rId8" imgW="1123953" imgH="838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0073"/>
              </p:ext>
            </p:extLst>
          </p:nvPr>
        </p:nvGraphicFramePr>
        <p:xfrm>
          <a:off x="7899423" y="2654312"/>
          <a:ext cx="4066213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9522" imgH="399874" progId="Equation.DSMT4">
                  <p:embed/>
                </p:oleObj>
              </mc:Choice>
              <mc:Fallback>
                <p:oleObj name="Equation" r:id="rId10" imgW="1809522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99423" y="2654312"/>
                        <a:ext cx="4066213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26BC4E-385F-A4FC-ADFE-44207E2B7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2198"/>
              </p:ext>
            </p:extLst>
          </p:nvPr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1493" imgH="399874" progId="Equation.DSMT4">
                  <p:embed/>
                </p:oleObj>
              </mc:Choice>
              <mc:Fallback>
                <p:oleObj name="Equation" r:id="rId12" imgW="177149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DFC1A24-B870-19E3-587A-2641E08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81736"/>
              </p:ext>
            </p:extLst>
          </p:nvPr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9867" imgH="704791" progId="Equation.DSMT4">
                  <p:embed/>
                </p:oleObj>
              </mc:Choice>
              <mc:Fallback>
                <p:oleObj name="Equation" r:id="rId14" imgW="1009867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Pupils in school uniform Stock Vector Image by ©olga1818 #110338672">
            <a:extLst>
              <a:ext uri="{FF2B5EF4-FFF2-40B4-BE49-F238E27FC236}">
                <a16:creationId xmlns:a16="http://schemas.microsoft.com/office/drawing/2014/main" id="{6480C438-8258-390A-B0F3-5AEB9E068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238" y="5204728"/>
            <a:ext cx="2214398" cy="156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2" grpId="0"/>
      <p:bldP spid="26" grpId="0"/>
      <p:bldP spid="32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F6340-AFF1-095A-E37F-8C1D82D98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26969"/>
              </p:ext>
            </p:extLst>
          </p:nvPr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79808C-F3AE-330D-4B1E-6B4B0913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67414"/>
              </p:ext>
            </p:extLst>
          </p:nvPr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820" imgH="380883" progId="Equation.DSMT4">
                  <p:embed/>
                </p:oleObj>
              </mc:Choice>
              <mc:Fallback>
                <p:oleObj name="Equation" r:id="rId4" imgW="2133820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756E90-7B6C-DE19-F1B2-CEFCAA6A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0828"/>
              </p:ext>
            </p:extLst>
          </p:nvPr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081" imgH="685800" progId="Equation.DSMT4">
                  <p:embed/>
                </p:oleObj>
              </mc:Choice>
              <mc:Fallback>
                <p:oleObj name="Equation" r:id="rId6" imgW="1295081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64F3C35-AFBC-51A3-5210-B2718C66BA16}"/>
              </a:ext>
            </a:extLst>
          </p:cNvPr>
          <p:cNvSpPr txBox="1"/>
          <p:nvPr/>
        </p:nvSpPr>
        <p:spPr>
          <a:xfrm>
            <a:off x="343379" y="5911405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p:transition spd="slow">
    <p:wheel spokes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EBF057-3F97-A814-E5A8-2D44BD8E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982"/>
              </p:ext>
            </p:extLst>
          </p:nvPr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2EBDB0-CEE8-D495-9745-2814DFD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14520"/>
              </p:ext>
            </p:extLst>
          </p:nvPr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197" imgH="399874" progId="Equation.DSMT4">
                  <p:embed/>
                </p:oleObj>
              </mc:Choice>
              <mc:Fallback>
                <p:oleObj name="Equation" r:id="rId4" imgW="819197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2B1960-9BA4-0486-ED24-59D9867A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56043"/>
              </p:ext>
            </p:extLst>
          </p:nvPr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11" imgH="399874" progId="Equation.DSMT4">
                  <p:embed/>
                </p:oleObj>
              </mc:Choice>
              <mc:Fallback>
                <p:oleObj name="Equation" r:id="rId6" imgW="838211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621140-72D0-10F5-C582-339B389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42300"/>
              </p:ext>
            </p:extLst>
          </p:nvPr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67036B-DB5E-2801-E58E-63BDBD58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48744"/>
              </p:ext>
            </p:extLst>
          </p:nvPr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635000" progId="Equation.DSMT4">
                  <p:embed/>
                </p:oleObj>
              </mc:Choice>
              <mc:Fallback>
                <p:oleObj name="Equation" r:id="rId10" imgW="14224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77199F-4817-6122-C543-8CC9C806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06362"/>
              </p:ext>
            </p:extLst>
          </p:nvPr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F9F149-4AA6-9B55-F94C-211B25B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2815"/>
              </p:ext>
            </p:extLst>
          </p:nvPr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393529" progId="Equation.DSMT4">
                  <p:embed/>
                </p:oleObj>
              </mc:Choice>
              <mc:Fallback>
                <p:oleObj name="Equation" r:id="rId14" imgW="83783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2DA65A-17DD-B8AC-AD69-D9FA92789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59314"/>
              </p:ext>
            </p:extLst>
          </p:nvPr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D53C805-778C-BFC4-74C0-652C328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17608"/>
              </p:ext>
            </p:extLst>
          </p:nvPr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400" imgH="635000" progId="Equation.DSMT4">
                  <p:embed/>
                </p:oleObj>
              </mc:Choice>
              <mc:Fallback>
                <p:oleObj name="Equation" r:id="rId18" imgW="14224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C39C5C-42A7-E02A-5A89-CBD17CDA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19808"/>
              </p:ext>
            </p:extLst>
          </p:nvPr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393529" progId="Equation.DSMT4">
                  <p:embed/>
                </p:oleObj>
              </mc:Choice>
              <mc:Fallback>
                <p:oleObj name="Equation" r:id="rId20" imgW="622030" imgH="3935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977199F-4817-6122-C543-8CC9C806E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FD5B58-EE48-C38B-4183-7744482F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58231"/>
              </p:ext>
            </p:extLst>
          </p:nvPr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35617A7-1B10-6DB7-17FA-53BD5E2C9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95482"/>
              </p:ext>
            </p:extLst>
          </p:nvPr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088" imgH="863225" progId="Equation.DSMT4">
                  <p:embed/>
                </p:oleObj>
              </mc:Choice>
              <mc:Fallback>
                <p:oleObj name="Equation" r:id="rId23" imgW="1409088" imgH="8632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03881C4-B6BF-C00A-FDBD-A434E0E1B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71474"/>
              </p:ext>
            </p:extLst>
          </p:nvPr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EC39C5C-42A7-E02A-5A89-CBD17CDA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97C193B-5B7F-6959-AB1B-2D9233A1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60421"/>
              </p:ext>
            </p:extLst>
          </p:nvPr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393480" progId="Equation.DSMT4">
                  <p:embed/>
                </p:oleObj>
              </mc:Choice>
              <mc:Fallback>
                <p:oleObj name="Equation" r:id="rId26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2635338-6FCD-8DB2-B520-ED5009C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62469"/>
              </p:ext>
            </p:extLst>
          </p:nvPr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74732" imgH="894801" progId="Equation.DSMT4">
                  <p:embed/>
                </p:oleObj>
              </mc:Choice>
              <mc:Fallback>
                <p:oleObj name="Equation" r:id="rId28" imgW="1874732" imgH="894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C909-81E8-AF66-193C-099E6AC5D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189"/>
              </p:ext>
            </p:extLst>
          </p:nvPr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393480" progId="Equation.DSMT4">
                  <p:embed/>
                </p:oleObj>
              </mc:Choice>
              <mc:Fallback>
                <p:oleObj name="Equation" r:id="rId3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</TotalTime>
  <Words>597</Words>
  <Application>Microsoft Office PowerPoint</Application>
  <PresentationFormat>Widescreen</PresentationFormat>
  <Paragraphs>71</Paragraphs>
  <Slides>1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Open Sans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Hoa, Duong Khanh</cp:lastModifiedBy>
  <cp:revision>49</cp:revision>
  <dcterms:created xsi:type="dcterms:W3CDTF">2022-07-14T11:55:04Z</dcterms:created>
  <dcterms:modified xsi:type="dcterms:W3CDTF">2022-07-25T13:07:14Z</dcterms:modified>
</cp:coreProperties>
</file>